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87" r:id="rId13"/>
    <p:sldId id="276" r:id="rId14"/>
    <p:sldId id="279" r:id="rId15"/>
    <p:sldId id="280" r:id="rId16"/>
    <p:sldId id="285" r:id="rId17"/>
    <p:sldId id="281" r:id="rId18"/>
    <p:sldId id="286" r:id="rId19"/>
    <p:sldId id="282" r:id="rId20"/>
    <p:sldId id="283" r:id="rId2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87621" autoAdjust="0"/>
  </p:normalViewPr>
  <p:slideViewPr>
    <p:cSldViewPr snapToGrid="0">
      <p:cViewPr varScale="1">
        <p:scale>
          <a:sx n="88" d="100"/>
          <a:sy n="88" d="100"/>
        </p:scale>
        <p:origin x="1282" y="71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拉普拉斯算符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𝛻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dirty="0" smtClean="0"/>
                  <a:t>，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𝛻</a:t>
                </a:r>
                <a:r>
                  <a:rPr lang="zh-CN" altLang="en-US" dirty="0" smtClean="0"/>
                  <a:t>为哈密顿算子，读作</a:t>
                </a:r>
                <a:r>
                  <a:rPr lang="en-US" altLang="zh-CN" dirty="0" err="1" smtClean="0"/>
                  <a:t>Nabla</a:t>
                </a:r>
                <a:r>
                  <a:rPr lang="zh-CN" altLang="en-US" dirty="0" smtClean="0"/>
                  <a:t>，为二阶偏导，对梯度求散度，也可以表示为</a:t>
                </a:r>
                <a:r>
                  <a:rPr lang="el-GR" altLang="zh-CN" dirty="0" smtClean="0"/>
                  <a:t>Δ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18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297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907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1991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开始讨论氢原子内</a:t>
            </a:r>
            <a:r>
              <a:rPr lang="zh-CN" altLang="en-US" dirty="0" smtClean="0"/>
              <a:t>电子</a:t>
            </a:r>
            <a:r>
              <a:rPr lang="zh-CN" altLang="en-US" dirty="0" smtClean="0"/>
              <a:t>在空间各点的概率分布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938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目的是啥，走了这么多过程得到了啥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437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21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-18000" y="555945"/>
            <a:ext cx="9180000" cy="67897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-18000" y="690856"/>
            <a:ext cx="9180000" cy="136477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382" y="6265420"/>
            <a:ext cx="1637951" cy="50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1.pn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62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jpg"/><Relationship Id="rId4" Type="http://schemas.openxmlformats.org/officeDocument/2006/relationships/image" Target="../media/image33.wmf"/><Relationship Id="rId9" Type="http://schemas.openxmlformats.org/officeDocument/2006/relationships/image" Target="../media/image4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37.jpg"/><Relationship Id="rId7" Type="http://schemas.openxmlformats.org/officeDocument/2006/relationships/image" Target="../media/image59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38.jpg"/><Relationship Id="rId7" Type="http://schemas.openxmlformats.org/officeDocument/2006/relationships/image" Target="../media/image67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0.png"/><Relationship Id="rId5" Type="http://schemas.openxmlformats.org/officeDocument/2006/relationships/image" Target="../media/image65.png"/><Relationship Id="rId10" Type="http://schemas.openxmlformats.org/officeDocument/2006/relationships/image" Target="../media/image700.png"/><Relationship Id="rId4" Type="http://schemas.openxmlformats.org/officeDocument/2006/relationships/image" Target="../media/image640.png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9.png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7.png"/><Relationship Id="rId10" Type="http://schemas.openxmlformats.org/officeDocument/2006/relationships/image" Target="../media/image28.pn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3.png"/><Relationship Id="rId14" Type="http://schemas.openxmlformats.org/officeDocument/2006/relationships/image" Target="../media/image10.emf"/><Relationship Id="rId22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631379" y="2717238"/>
            <a:ext cx="40799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氢原子模型求解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能级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波函数</a:t>
            </a:r>
          </a:p>
        </p:txBody>
      </p:sp>
      <p:sp>
        <p:nvSpPr>
          <p:cNvPr id="9" name="Rectangle 8"/>
          <p:cNvSpPr/>
          <p:nvPr/>
        </p:nvSpPr>
        <p:spPr>
          <a:xfrm>
            <a:off x="2001651" y="1181171"/>
            <a:ext cx="39036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</a:t>
            </a:r>
            <a:r>
              <a:rPr lang="zh-CN" altLang="en-US" sz="4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氢原子</a:t>
            </a:r>
            <a:endParaRPr lang="en-US" altLang="zh-CN" sz="4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906" y="34504"/>
            <a:ext cx="194489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能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4906" y="3619562"/>
            <a:ext cx="5953748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就是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巴尔末公式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其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里德堡常数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7">
                <a:extLst>
                  <a:ext uri="{FF2B5EF4-FFF2-40B4-BE49-F238E27FC236}">
                    <a16:creationId xmlns="" xmlns:a16="http://schemas.microsoft.com/office/drawing/2014/main" id="{D84F02E3-3E25-4B44-B1C6-753C0D738D81}"/>
                  </a:ext>
                </a:extLst>
              </p:cNvPr>
              <p:cNvSpPr txBox="1"/>
              <p:nvPr/>
            </p:nvSpPr>
            <p:spPr>
              <a:xfrm>
                <a:off x="2043203" y="4733323"/>
                <a:ext cx="5134825" cy="7794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973731.1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米</m:t>
                          </m:r>
                        </m:e>
                        <m:sup>
                          <m:r>
                            <a:rPr lang="zh-CN" altLang="en-US" sz="2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对象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84F02E3-3E25-4B44-B1C6-753C0D738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203" y="4733323"/>
                <a:ext cx="5134825" cy="77946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5">
                <a:extLst>
                  <a:ext uri="{FF2B5EF4-FFF2-40B4-BE49-F238E27FC236}">
                    <a16:creationId xmlns="" xmlns:a16="http://schemas.microsoft.com/office/drawing/2014/main" id="{1171FA45-5199-4289-8CA3-AA2F3E1B868E}"/>
                  </a:ext>
                </a:extLst>
              </p:cNvPr>
              <p:cNvSpPr txBox="1"/>
              <p:nvPr/>
            </p:nvSpPr>
            <p:spPr>
              <a:xfrm>
                <a:off x="1657352" y="2449678"/>
                <a:ext cx="5087803" cy="112349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𝑐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2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对象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171FA45-5199-4289-8CA3-AA2F3E1B8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352" y="2449678"/>
                <a:ext cx="5087803" cy="11234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84906" y="737751"/>
            <a:ext cx="2018501" cy="568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氢原子谱线 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1667" y="1572495"/>
                <a:ext cx="8412937" cy="497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系统由高能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低能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辐射一个光子，其频率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67" y="1572495"/>
                <a:ext cx="8412937" cy="497187"/>
              </a:xfrm>
              <a:prstGeom prst="rect">
                <a:avLst/>
              </a:prstGeom>
              <a:blipFill rotWithShape="0">
                <a:blip r:embed="rId4"/>
                <a:stretch>
                  <a:fillRect l="-1304" t="-14634" b="-24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905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0620" y="5129469"/>
            <a:ext cx="8391455" cy="763751"/>
            <a:chOff x="450620" y="5129469"/>
            <a:chExt cx="8391455" cy="763751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对象 8">
                  <a:extLst>
                    <a:ext uri="{FF2B5EF4-FFF2-40B4-BE49-F238E27FC236}">
                      <a16:creationId xmlns="" xmlns:a16="http://schemas.microsoft.com/office/drawing/2014/main" id="{DD028578-8475-48E3-B948-4496882119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4498928"/>
                    </p:ext>
                  </p:extLst>
                </p:nvPr>
              </p:nvGraphicFramePr>
              <p:xfrm>
                <a:off x="450620" y="5129469"/>
                <a:ext cx="8391455" cy="7637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5" name="Equation" r:id="rId4" imgW="3441600" imgH="355320" progId="Equation.DSMT4">
                        <p:embed/>
                      </p:oleObj>
                    </mc:Choice>
                    <mc:Fallback>
                      <p:oleObj name="Equation" r:id="rId4" imgW="34416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0620" y="5129469"/>
                              <a:ext cx="8391455" cy="7637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对象 8">
                  <a:extLst>
                    <a:ext uri="{FF2B5EF4-FFF2-40B4-BE49-F238E27FC236}">
                      <a16:creationId xmlns="" xmlns:a16="http://schemas.microsoft.com/office/drawing/2014/main" id="{DD028578-8475-48E3-B948-4496882119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34498928"/>
                    </p:ext>
                  </p:extLst>
                </p:nvPr>
              </p:nvGraphicFramePr>
              <p:xfrm>
                <a:off x="450620" y="5129469"/>
                <a:ext cx="8391455" cy="7637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475" name="Equation" r:id="rId4" imgW="3441600" imgH="355320" progId="Equation.DSMT4">
                        <p:embed/>
                      </p:oleObj>
                    </mc:Choice>
                    <mc:Fallback>
                      <p:oleObj name="Equation" r:id="rId4" imgW="3441600" imgH="355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0620" y="5129469"/>
                              <a:ext cx="8391455" cy="76375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983178" y="5161819"/>
                  <a:ext cx="605614" cy="667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  <m:e/>
                        </m:nary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3178" y="5161819"/>
                  <a:ext cx="605614" cy="66704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2159" y="52125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82422" y="3353423"/>
                <a:ext cx="6028597" cy="69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6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𝑛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𝑙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6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𝑑𝑟𝑑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22" y="3353423"/>
                <a:ext cx="6028597" cy="6924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0620" y="681709"/>
            <a:ext cx="2955529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外电子概率分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0620" y="4200022"/>
                <a:ext cx="7848061" cy="69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半径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到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𝑟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球壳内找到电子的概率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20" y="4200022"/>
                <a:ext cx="7848061" cy="692497"/>
              </a:xfrm>
              <a:prstGeom prst="rect">
                <a:avLst/>
              </a:prstGeom>
              <a:blipFill rotWithShape="0">
                <a:blip r:embed="rId8"/>
                <a:stretch>
                  <a:fillRect l="-1399"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5641" y="2546835"/>
                <a:ext cx="5591274" cy="652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𝑙𝑚</m:t>
                          </m:r>
                        </m:sub>
                      </m:sSub>
                      <m:d>
                        <m:d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𝑛𝑙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zh-CN" altLang="en-US" sz="2600" dirty="0">
                  <a:highlight>
                    <a:srgbClr val="FFFF00"/>
                  </a:highligh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41" y="2546835"/>
                <a:ext cx="5591274" cy="65248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0620" y="1287289"/>
                <a:ext cx="8179699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电子处在点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附近的体积元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𝑟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中的概率：</a:t>
                </a:r>
                <a:endParaRPr lang="en-US" altLang="zh-CN" sz="2600" i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20" y="1287289"/>
                <a:ext cx="8179699" cy="1212640"/>
              </a:xfrm>
              <a:prstGeom prst="rect">
                <a:avLst/>
              </a:prstGeom>
              <a:blipFill rotWithShape="0">
                <a:blip r:embed="rId10"/>
                <a:stretch>
                  <a:fillRect l="-1341" r="-1192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16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2159" y="721347"/>
            <a:ext cx="5519460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概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率密度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单位长度的概率）为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10">
            <a:extLst>
              <a:ext uri="{FF2B5EF4-FFF2-40B4-BE49-F238E27FC236}">
                <a16:creationId xmlns="" xmlns:a16="http://schemas.microsoft.com/office/drawing/2014/main" id="{5FDE66E5-B008-4388-A0CE-E72815C63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44245"/>
              </p:ext>
            </p:extLst>
          </p:nvPr>
        </p:nvGraphicFramePr>
        <p:xfrm>
          <a:off x="926736" y="1592663"/>
          <a:ext cx="7320408" cy="17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3073320" imgH="787320" progId="Equation.DSMT4">
                  <p:embed/>
                </p:oleObj>
              </mc:Choice>
              <mc:Fallback>
                <p:oleObj name="Equation" r:id="rId3" imgW="3073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736" y="1592663"/>
                        <a:ext cx="7320408" cy="176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2159" y="60751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9">
            <a:extLst>
              <a:ext uri="{FF2B5EF4-FFF2-40B4-BE49-F238E27FC236}">
                <a16:creationId xmlns="" xmlns:a16="http://schemas.microsoft.com/office/drawing/2014/main" id="{328A2E29-5A87-43E0-AA89-4B9AB3496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52167"/>
              </p:ext>
            </p:extLst>
          </p:nvPr>
        </p:nvGraphicFramePr>
        <p:xfrm>
          <a:off x="1850054" y="5412690"/>
          <a:ext cx="5473771" cy="115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2184120" imgH="507960" progId="Equation.DSMT4">
                  <p:embed/>
                </p:oleObj>
              </mc:Choice>
              <mc:Fallback>
                <p:oleObj name="Equation" r:id="rId5" imgW="2184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0054" y="5412690"/>
                        <a:ext cx="5473771" cy="115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811107" y="3709260"/>
            <a:ext cx="7436037" cy="495711"/>
            <a:chOff x="593508" y="3669138"/>
            <a:chExt cx="7436037" cy="4957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593508" y="3669138"/>
                  <a:ext cx="7308288" cy="4924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</a:t>
                  </a:r>
                  <a14:m>
                    <m:oMath xmlns:m="http://schemas.openxmlformats.org/officeDocument/2006/math"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即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径向量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子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数（</a:t>
                  </a:r>
                  <a:endPara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508" y="3669138"/>
                  <a:ext cx="7308288" cy="49244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501" t="-13580" b="-28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3">
                  <a:extLst>
                    <a:ext uri="{FF2B5EF4-FFF2-40B4-BE49-F238E27FC236}">
                      <a16:creationId xmlns="" xmlns:a16="http://schemas.microsoft.com/office/drawing/2014/main" id="{ADDB3B8B-2E54-4CFF-80D9-53FBCE50033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8884772"/>
                    </p:ext>
                  </p:extLst>
                </p:nvPr>
              </p:nvGraphicFramePr>
              <p:xfrm>
                <a:off x="5108772" y="3732790"/>
                <a:ext cx="735559" cy="4203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36" name="Equation" r:id="rId8" imgW="444240" imgH="253800" progId="Equation.DSMT4">
                        <p:embed/>
                      </p:oleObj>
                    </mc:Choice>
                    <mc:Fallback>
                      <p:oleObj name="Equation" r:id="rId8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08772" y="3732790"/>
                              <a:ext cx="735559" cy="420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3">
                  <a:extLst>
                    <a:ext uri="{FF2B5EF4-FFF2-40B4-BE49-F238E27FC236}">
                      <a16:creationId xmlns="" xmlns:a16="http://schemas.microsoft.com/office/drawing/2014/main" id="{ADDB3B8B-2E54-4CFF-80D9-53FBCE50033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8884772"/>
                    </p:ext>
                  </p:extLst>
                </p:nvPr>
              </p:nvGraphicFramePr>
              <p:xfrm>
                <a:off x="5108772" y="3732790"/>
                <a:ext cx="735559" cy="4203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6" name="Equation" r:id="rId10" imgW="444240" imgH="253800" progId="Equation.DSMT4">
                        <p:embed/>
                      </p:oleObj>
                    </mc:Choice>
                    <mc:Fallback>
                      <p:oleObj name="Equation" r:id="rId10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08772" y="3732790"/>
                              <a:ext cx="735559" cy="420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2" name="Rectangle 11"/>
            <p:cNvSpPr/>
            <p:nvPr/>
          </p:nvSpPr>
          <p:spPr>
            <a:xfrm>
              <a:off x="5844331" y="3672406"/>
              <a:ext cx="218521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的节点个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数）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56985" y="4433213"/>
                <a:ext cx="301653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−1=0 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985" y="4433213"/>
                <a:ext cx="3016531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926736" y="4920247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400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53878" y="1484698"/>
            <a:ext cx="5684523" cy="813002"/>
            <a:chOff x="570280" y="2764193"/>
            <a:chExt cx="5684523" cy="813002"/>
          </a:xfrm>
        </p:grpSpPr>
        <p:graphicFrame>
          <p:nvGraphicFramePr>
            <p:cNvPr id="7" name="对象 2">
              <a:extLst>
                <a:ext uri="{FF2B5EF4-FFF2-40B4-BE49-F238E27FC236}">
                  <a16:creationId xmlns="" xmlns:a16="http://schemas.microsoft.com/office/drawing/2014/main" id="{58AC12B8-18C2-4EC5-B53B-F0CBE4D701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34636"/>
                </p:ext>
              </p:extLst>
            </p:nvPr>
          </p:nvGraphicFramePr>
          <p:xfrm>
            <a:off x="3148949" y="2764193"/>
            <a:ext cx="1527459" cy="813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0" name="Equation" r:id="rId3" imgW="787320" imgH="419040" progId="Equation.DSMT4">
                    <p:embed/>
                  </p:oleObj>
                </mc:Choice>
                <mc:Fallback>
                  <p:oleObj name="Equation" r:id="rId3" imgW="787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48949" y="2764193"/>
                          <a:ext cx="1527459" cy="813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570280" y="2900209"/>
              <a:ext cx="251863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最大概率出现在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4736439" y="2900208"/>
              <a:ext cx="151836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处，求得</a:t>
              </a:r>
            </a:p>
          </p:txBody>
        </p:sp>
      </p:grpSp>
      <p:graphicFrame>
        <p:nvGraphicFramePr>
          <p:cNvPr id="10" name="对象 6">
            <a:extLst>
              <a:ext uri="{FF2B5EF4-FFF2-40B4-BE49-F238E27FC236}">
                <a16:creationId xmlns="" xmlns:a16="http://schemas.microsoft.com/office/drawing/2014/main" id="{7F1B7B84-8A69-43C1-8B7D-25CDE1EBA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65093"/>
              </p:ext>
            </p:extLst>
          </p:nvPr>
        </p:nvGraphicFramePr>
        <p:xfrm>
          <a:off x="2954782" y="2526886"/>
          <a:ext cx="2456238" cy="69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4782" y="2526886"/>
                        <a:ext cx="2456238" cy="69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53878" y="3342704"/>
            <a:ext cx="371229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上式即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玻尔轨道半径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838" y="53508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14678" y="5064694"/>
                <a:ext cx="4681025" cy="825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.529×10</m:t>
                    </m:r>
                    <m:r>
                      <a:rPr lang="en-US" altLang="zh-CN" sz="2800" b="0" i="1" baseline="30000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米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678" y="5064694"/>
                <a:ext cx="4681025" cy="825995"/>
              </a:xfrm>
              <a:prstGeom prst="rect">
                <a:avLst/>
              </a:prstGeom>
              <a:blipFill rotWithShape="0">
                <a:blip r:embed="rId7"/>
                <a:stretch>
                  <a:fillRect r="-1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861901" y="820071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径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概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率密度</a:t>
            </a:r>
            <a:endParaRPr lang="zh-CN" altLang="en-US" sz="2600" dirty="0"/>
          </a:p>
        </p:txBody>
      </p:sp>
      <p:sp>
        <p:nvSpPr>
          <p:cNvPr id="17" name="Rectangle 16"/>
          <p:cNvSpPr/>
          <p:nvPr/>
        </p:nvSpPr>
        <p:spPr>
          <a:xfrm>
            <a:off x="861901" y="4203699"/>
            <a:ext cx="418576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氢原子第一玻尔轨道半径为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36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328" y="1388575"/>
                <a:ext cx="8276867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电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子在方向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附近立体角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内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28" y="1388575"/>
                <a:ext cx="8276867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1325" t="-13580" r="-1178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2">
            <a:extLst>
              <a:ext uri="{FF2B5EF4-FFF2-40B4-BE49-F238E27FC236}">
                <a16:creationId xmlns="" xmlns:a16="http://schemas.microsoft.com/office/drawing/2014/main" id="{2B50D59E-C4A0-42E8-8BB7-B0DD94D21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39870"/>
              </p:ext>
            </p:extLst>
          </p:nvPr>
        </p:nvGraphicFramePr>
        <p:xfrm>
          <a:off x="756835" y="2184642"/>
          <a:ext cx="7929965" cy="210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4" imgW="2971800" imgH="914400" progId="Equation.DSMT4">
                  <p:embed/>
                </p:oleObj>
              </mc:Choice>
              <mc:Fallback>
                <p:oleObj name="Equation" r:id="rId4" imgW="2971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835" y="2184642"/>
                        <a:ext cx="7929965" cy="210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36399" y="4478819"/>
                <a:ext cx="475239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见概率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密度与角度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无关，即</a:t>
                </a:r>
                <a:endParaRPr lang="en-US" altLang="zh-CN" sz="26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99" y="4478819"/>
                <a:ext cx="4752391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2308" t="-15000" r="-1282" b="-2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1">
            <a:extLst>
              <a:ext uri="{FF2B5EF4-FFF2-40B4-BE49-F238E27FC236}">
                <a16:creationId xmlns="" xmlns:a16="http://schemas.microsoft.com/office/drawing/2014/main" id="{88620C37-AF10-4247-BDF8-9287B7895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73759"/>
              </p:ext>
            </p:extLst>
          </p:nvPr>
        </p:nvGraphicFramePr>
        <p:xfrm>
          <a:off x="1655550" y="5426635"/>
          <a:ext cx="6044421" cy="68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7" imgW="2450880" imgH="304560" progId="Equation.DSMT4">
                  <p:embed/>
                </p:oleObj>
              </mc:Choice>
              <mc:Fallback>
                <p:oleObj name="Equation" r:id="rId7" imgW="245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5550" y="5426635"/>
                        <a:ext cx="6044421" cy="68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652" y="40640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7652" y="68490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度方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概率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</a:t>
            </a:r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174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1004" y="836758"/>
                <a:ext cx="40968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04" y="836758"/>
                <a:ext cx="4096827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3953" r="-1932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17">
            <a:extLst>
              <a:ext uri="{FF2B5EF4-FFF2-40B4-BE49-F238E27FC236}">
                <a16:creationId xmlns="" xmlns:a16="http://schemas.microsoft.com/office/drawing/2014/main" id="{9AC08A19-83E5-4AD3-83DA-3FA18A140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03916"/>
              </p:ext>
            </p:extLst>
          </p:nvPr>
        </p:nvGraphicFramePr>
        <p:xfrm>
          <a:off x="3174273" y="1352021"/>
          <a:ext cx="1795796" cy="84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4273" y="1352021"/>
                        <a:ext cx="1795796" cy="843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25140" y="2315676"/>
            <a:ext cx="7725192" cy="557118"/>
            <a:chOff x="183856" y="2494785"/>
            <a:chExt cx="7725192" cy="557118"/>
          </a:xfrm>
        </p:grpSpPr>
        <p:sp>
          <p:nvSpPr>
            <p:cNvPr id="10" name="Rectangle 9"/>
            <p:cNvSpPr/>
            <p:nvPr/>
          </p:nvSpPr>
          <p:spPr>
            <a:xfrm>
              <a:off x="183856" y="2494785"/>
              <a:ext cx="77251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概率分布与      也无关，是一个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球对称分布</a:t>
              </a:r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" name="对象 6">
              <a:extLst>
                <a:ext uri="{FF2B5EF4-FFF2-40B4-BE49-F238E27FC236}">
                  <a16:creationId xmlns="" xmlns:a16="http://schemas.microsoft.com/office/drawing/2014/main" id="{637F0BA3-E149-4ED5-98D3-86C46886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680655"/>
                </p:ext>
              </p:extLst>
            </p:nvPr>
          </p:nvGraphicFramePr>
          <p:xfrm>
            <a:off x="2151248" y="2518503"/>
            <a:ext cx="94118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6" imgW="830615" imgH="533227" progId="Equation.DSMT4">
                    <p:embed/>
                  </p:oleObj>
                </mc:Choice>
                <mc:Fallback>
                  <p:oleObj name="Equation" r:id="rId6" imgW="830615" imgH="5332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1248" y="2518503"/>
                          <a:ext cx="94118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004" y="33468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680" y="2958930"/>
            <a:ext cx="3004981" cy="36777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17131" y="3151340"/>
                <a:ext cx="4217909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子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:r>
                  <a:rPr lang="en-US" altLang="zh-CN" sz="28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131" y="3151340"/>
                <a:ext cx="4217909" cy="954107"/>
              </a:xfrm>
              <a:prstGeom prst="rect">
                <a:avLst/>
              </a:prstGeom>
              <a:blipFill rotWithShape="0">
                <a:blip r:embed="rId9"/>
                <a:stretch>
                  <a:fillRect t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26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9">
            <a:extLst>
              <a:ext uri="{FF2B5EF4-FFF2-40B4-BE49-F238E27FC236}">
                <a16:creationId xmlns="" xmlns:a16="http://schemas.microsoft.com/office/drawing/2014/main" id="{D7B8CF72-6ACC-4334-BA1F-327683A1A7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2832154"/>
              </p:ext>
            </p:extLst>
          </p:nvPr>
        </p:nvGraphicFramePr>
        <p:xfrm>
          <a:off x="633792" y="1564145"/>
          <a:ext cx="2849923" cy="8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92" y="1564145"/>
                        <a:ext cx="2849923" cy="8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="" xmlns:a16="http://schemas.microsoft.com/office/drawing/2014/main" id="{C6F7F68A-0C0A-4C11-A185-BE94349988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7697895"/>
              </p:ext>
            </p:extLst>
          </p:nvPr>
        </p:nvGraphicFramePr>
        <p:xfrm>
          <a:off x="5460522" y="1603070"/>
          <a:ext cx="2967486" cy="89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22" y="1603070"/>
                        <a:ext cx="2967486" cy="89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33792" y="739530"/>
                <a:ext cx="51141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zh-C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±1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92" y="739530"/>
                <a:ext cx="5114157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3953" r="-1311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992" y="41514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455" y="2947824"/>
            <a:ext cx="1004420" cy="3052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913665" y="2646429"/>
                <a:ext cx="40940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665" y="2646429"/>
                <a:ext cx="4094028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446" t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951" y="3123482"/>
            <a:ext cx="2439143" cy="30677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216839" y="2646428"/>
                <a:ext cx="42428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±1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839" y="2646428"/>
                <a:ext cx="4242810" cy="830997"/>
              </a:xfrm>
              <a:prstGeom prst="rect">
                <a:avLst/>
              </a:prstGeom>
              <a:blipFill rotWithShape="0">
                <a:blip r:embed="rId11"/>
                <a:stretch>
                  <a:fillRect l="-431" t="-8088"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009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0618" y="805065"/>
                <a:ext cx="57032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±1,±2</m:t>
                    </m:r>
                  </m:oMath>
                </a14:m>
                <a:r>
                  <a:rPr lang="en-US" altLang="zh-CN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 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18" y="805065"/>
                <a:ext cx="5703293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3462" y="71560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08" y="2641040"/>
            <a:ext cx="8153400" cy="385762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83308" y="1698948"/>
            <a:ext cx="1162626" cy="863106"/>
            <a:chOff x="1035493" y="2178646"/>
            <a:chExt cx="1162626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035493" y="2549309"/>
                  <a:ext cx="1162626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162626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3622468" y="1619961"/>
            <a:ext cx="1411092" cy="863106"/>
            <a:chOff x="1035493" y="2178646"/>
            <a:chExt cx="1411092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±1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6639179" y="1604880"/>
            <a:ext cx="1411092" cy="863106"/>
            <a:chOff x="1035493" y="2178646"/>
            <a:chExt cx="1411092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±2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676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3683" y="800197"/>
                <a:ext cx="60106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电子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zh-CN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±1,±2, ±3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83" y="800197"/>
                <a:ext cx="6010684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3953" r="-1014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026" y="66692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00" y="2809209"/>
            <a:ext cx="8400517" cy="302302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36332" y="1946103"/>
            <a:ext cx="1162626" cy="863106"/>
            <a:chOff x="1035493" y="2178646"/>
            <a:chExt cx="1162626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035493" y="2549309"/>
                  <a:ext cx="1162626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162626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508089" y="1946103"/>
            <a:ext cx="1411092" cy="863106"/>
            <a:chOff x="1035493" y="2178646"/>
            <a:chExt cx="1411092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±1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4730091" y="1946103"/>
            <a:ext cx="1411092" cy="863106"/>
            <a:chOff x="1035493" y="2178646"/>
            <a:chExt cx="1411092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±2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7054312" y="1946103"/>
            <a:ext cx="1411092" cy="863106"/>
            <a:chOff x="1035493" y="2178646"/>
            <a:chExt cx="1411092" cy="8631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1" y="2178646"/>
                  <a:ext cx="994375" cy="492443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±3</m:t>
                        </m:r>
                      </m:oMath>
                    </m:oMathPara>
                  </a14:m>
                  <a:endParaRPr lang="zh-CN" altLang="en-US" sz="2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5493" y="2549309"/>
                  <a:ext cx="1411092" cy="492443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4958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69245" y="709542"/>
            <a:ext cx="8147533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endParaRPr lang="en-US" altLang="zh-CN" sz="2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457200">
              <a:lnSpc>
                <a:spcPct val="13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原子中的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并不是沿着一定轨道运动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，而是按一定的概率分布在原子核周围，人们形象地将这个概率分布叫做“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云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”。有时还将电子电荷在原子内的概率分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布称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为“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云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”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Group 7">
            <a:extLst>
              <a:ext uri="{FF2B5EF4-FFF2-40B4-BE49-F238E27FC236}">
                <a16:creationId xmlns="" xmlns:a16="http://schemas.microsoft.com/office/drawing/2014/main" id="{D8EC4D81-7DFE-4198-98C0-429AD7CEDD40}"/>
              </a:ext>
            </a:extLst>
          </p:cNvPr>
          <p:cNvGrpSpPr>
            <a:grpSpLocks/>
          </p:cNvGrpSpPr>
          <p:nvPr/>
        </p:nvGrpSpPr>
        <p:grpSpPr bwMode="auto">
          <a:xfrm>
            <a:off x="698421" y="3803515"/>
            <a:ext cx="8167690" cy="725487"/>
            <a:chOff x="863" y="2660"/>
            <a:chExt cx="5145" cy="413"/>
          </a:xfrm>
        </p:grpSpPr>
        <p:graphicFrame>
          <p:nvGraphicFramePr>
            <p:cNvPr id="14" name="Object 8">
              <a:extLst>
                <a:ext uri="{FF2B5EF4-FFF2-40B4-BE49-F238E27FC236}">
                  <a16:creationId xmlns="" xmlns:a16="http://schemas.microsoft.com/office/drawing/2014/main" id="{CF732A14-7C43-4BB7-9F5F-2CDC6AD34F7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53420064"/>
                </p:ext>
              </p:extLst>
            </p:nvPr>
          </p:nvGraphicFramePr>
          <p:xfrm>
            <a:off x="863" y="2660"/>
            <a:ext cx="328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" name="Equation" r:id="rId4" imgW="1763769" imgH="253780" progId="Equation.DSMT4">
                    <p:embed/>
                  </p:oleObj>
                </mc:Choice>
                <mc:Fallback>
                  <p:oleObj name="Equation" r:id="rId4" imgW="1763769" imgH="2537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2660"/>
                          <a:ext cx="328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9">
              <a:extLst>
                <a:ext uri="{FF2B5EF4-FFF2-40B4-BE49-F238E27FC236}">
                  <a16:creationId xmlns="" xmlns:a16="http://schemas.microsoft.com/office/drawing/2014/main" id="{617E2C8B-590F-4DD9-B503-A61AE26C0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0" y="2717"/>
              <a:ext cx="158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概率云密度</a:t>
              </a:r>
            </a:p>
          </p:txBody>
        </p:sp>
      </p:grpSp>
      <p:grpSp>
        <p:nvGrpSpPr>
          <p:cNvPr id="16" name="Group 10">
            <a:extLst>
              <a:ext uri="{FF2B5EF4-FFF2-40B4-BE49-F238E27FC236}">
                <a16:creationId xmlns="" xmlns:a16="http://schemas.microsoft.com/office/drawing/2014/main" id="{85529F6F-C6A8-455E-9FF1-3D5610F23CAC}"/>
              </a:ext>
            </a:extLst>
          </p:cNvPr>
          <p:cNvGrpSpPr>
            <a:grpSpLocks/>
          </p:cNvGrpSpPr>
          <p:nvPr/>
        </p:nvGrpSpPr>
        <p:grpSpPr bwMode="auto">
          <a:xfrm>
            <a:off x="655558" y="4975349"/>
            <a:ext cx="8488364" cy="762000"/>
            <a:chOff x="741" y="3167"/>
            <a:chExt cx="5347" cy="480"/>
          </a:xfrm>
        </p:grpSpPr>
        <p:graphicFrame>
          <p:nvGraphicFramePr>
            <p:cNvPr id="17" name="Object 11">
              <a:extLst>
                <a:ext uri="{FF2B5EF4-FFF2-40B4-BE49-F238E27FC236}">
                  <a16:creationId xmlns="" xmlns:a16="http://schemas.microsoft.com/office/drawing/2014/main" id="{030D53DA-3859-46C2-8095-0512DFFE74F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4536553"/>
                </p:ext>
              </p:extLst>
            </p:nvPr>
          </p:nvGraphicFramePr>
          <p:xfrm>
            <a:off x="741" y="3167"/>
            <a:ext cx="330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" name="Equation" r:id="rId6" imgW="1905000" imgH="279400" progId="Equation.DSMT4">
                    <p:embed/>
                  </p:oleObj>
                </mc:Choice>
                <mc:Fallback>
                  <p:oleObj name="Equation" r:id="rId6" imgW="1905000" imgH="2794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167"/>
                          <a:ext cx="330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2">
              <a:extLst>
                <a:ext uri="{FF2B5EF4-FFF2-40B4-BE49-F238E27FC236}">
                  <a16:creationId xmlns="" xmlns:a16="http://schemas.microsoft.com/office/drawing/2014/main" id="{58410989-37AB-4817-B633-E521D7589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" y="3243"/>
              <a:ext cx="17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子云密度</a:t>
              </a:r>
            </a:p>
          </p:txBody>
        </p:sp>
      </p:grpSp>
      <p:sp>
        <p:nvSpPr>
          <p:cNvPr id="1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245" y="24843"/>
            <a:ext cx="23449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波函数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01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628" y="53240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1628" y="759332"/>
            <a:ext cx="8193580" cy="16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系统模型：氢原子是由一个电子和核所组成的体系，若不考虑核的运动，则情况与前节完全一样；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考虑核的运动时，就是一个两体问题。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6796" y="4097052"/>
                <a:ext cx="8710525" cy="767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altLang="zh-CN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</m:d>
                      <m:r>
                        <m:rPr>
                          <m:sty m:val="p"/>
                        </m:rPr>
                        <a:rPr lang="el-GR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96" y="4097052"/>
                <a:ext cx="8710525" cy="76751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10738" y="5167002"/>
            <a:ext cx="8328412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方法：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选用质心坐标系，二体问题可化成单体问题来研究。</a:t>
            </a:r>
            <a:endParaRPr lang="zh-CN" altLang="en-US" sz="2600" b="1" baseline="-25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0738" y="2504325"/>
            <a:ext cx="3894694" cy="495420"/>
            <a:chOff x="327292" y="3900339"/>
            <a:chExt cx="3894694" cy="495420"/>
          </a:xfrm>
        </p:grpSpPr>
        <p:sp>
          <p:nvSpPr>
            <p:cNvPr id="9" name="Rectangle 8"/>
            <p:cNvSpPr/>
            <p:nvPr/>
          </p:nvSpPr>
          <p:spPr>
            <a:xfrm>
              <a:off x="327292" y="3903316"/>
              <a:ext cx="135165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子：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1331515" y="3900339"/>
                  <a:ext cx="2890471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</a:t>
                  </a:r>
                  <a:endPara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515" y="3900339"/>
                  <a:ext cx="2890471" cy="49244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3580" r="-2743" b="-271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4482124" y="2504325"/>
            <a:ext cx="4362956" cy="492443"/>
            <a:chOff x="15348" y="3923596"/>
            <a:chExt cx="4362956" cy="492443"/>
          </a:xfrm>
        </p:grpSpPr>
        <p:sp>
          <p:nvSpPr>
            <p:cNvPr id="16" name="Rectangle 15"/>
            <p:cNvSpPr/>
            <p:nvPr/>
          </p:nvSpPr>
          <p:spPr>
            <a:xfrm>
              <a:off x="15348" y="3923596"/>
              <a:ext cx="151836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原子核：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1457055" y="3923596"/>
                  <a:ext cx="2921249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（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,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</a:t>
                  </a:r>
                  <a:endPara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55" y="3923596"/>
                  <a:ext cx="2921249" cy="49244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3580" r="-2923" b="-271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/>
          <p:cNvSpPr txBox="1"/>
          <p:nvPr/>
        </p:nvSpPr>
        <p:spPr>
          <a:xfrm>
            <a:off x="434085" y="3302177"/>
            <a:ext cx="28520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统的薛定谔方程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30767" y="1542244"/>
                <a:ext cx="7221196" cy="3471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5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一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、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氢原子模型求解：质心运动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+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相对运动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利用上节结果：库仑场中电子的运动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二、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能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bSup>
                          <m:sSub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 2, 3,</m:t>
                    </m:r>
                  </m:oMath>
                </a14:m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500"/>
                  </a:lnSpc>
                </a:pP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三、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波函数：径向分布，角向分布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767" y="1542244"/>
                <a:ext cx="7221196" cy="3471143"/>
              </a:xfrm>
              <a:prstGeom prst="rect">
                <a:avLst/>
              </a:prstGeom>
              <a:blipFill rotWithShape="0">
                <a:blip r:embed="rId2"/>
                <a:stretch>
                  <a:fillRect l="-1774" t="-176" b="-4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137" y="69011"/>
            <a:ext cx="1066256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75088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xmlns="" id="{3D2B6BCE-3FEE-40D8-BCC2-6C63DE5BD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78547"/>
              </p:ext>
            </p:extLst>
          </p:nvPr>
        </p:nvGraphicFramePr>
        <p:xfrm>
          <a:off x="1264038" y="2426055"/>
          <a:ext cx="7310385" cy="6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3" imgW="6019729" imgH="503109" progId="Equation.DSMT4">
                  <p:embed/>
                </p:oleObj>
              </mc:Choice>
              <mc:Fallback>
                <p:oleObj name="Equation" r:id="rId3" imgW="6019729" imgH="503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038" y="2426055"/>
                        <a:ext cx="7310385" cy="61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4645" y="3272617"/>
            <a:ext cx="6808630" cy="538674"/>
            <a:chOff x="258920" y="3604233"/>
            <a:chExt cx="8840993" cy="671503"/>
          </a:xfrm>
        </p:grpSpPr>
        <p:sp>
          <p:nvSpPr>
            <p:cNvPr id="3" name="Rectangle 2"/>
            <p:cNvSpPr/>
            <p:nvPr/>
          </p:nvSpPr>
          <p:spPr>
            <a:xfrm>
              <a:off x="258920" y="3604233"/>
              <a:ext cx="8840993" cy="6715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以  </a:t>
              </a:r>
              <a:r>
                <a: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		</a:t>
              </a:r>
              <a:r>
                <a: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表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示体系的质心坐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标：</a:t>
              </a:r>
              <a:endPara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8">
              <a:extLst>
                <a:ext uri="{FF2B5EF4-FFF2-40B4-BE49-F238E27FC236}">
                  <a16:creationId xmlns:a16="http://schemas.microsoft.com/office/drawing/2014/main" xmlns="" id="{6D5E893E-CD66-449B-B558-F557DF354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453100"/>
                </p:ext>
              </p:extLst>
            </p:nvPr>
          </p:nvGraphicFramePr>
          <p:xfrm>
            <a:off x="1061385" y="3736730"/>
            <a:ext cx="1621845" cy="539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" name="Equation" r:id="rId5" imgW="1386911" imgH="457294" progId="Equation.DSMT4">
                    <p:embed/>
                  </p:oleObj>
                </mc:Choice>
                <mc:Fallback>
                  <p:oleObj name="Equation" r:id="rId5" imgW="1386911" imgH="4572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1385" y="3736730"/>
                          <a:ext cx="1621845" cy="5390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124" y="40537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7278" y="668807"/>
            <a:ext cx="8561108" cy="165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把方程的变量从两个粒子的坐标变换为两粒子的</a:t>
            </a: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对坐标和质心坐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可以分离为两个独立的方程。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, y, z</a:t>
            </a:r>
            <a:r>
              <a:rPr lang="en-US" altLang="zh-CN" sz="2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示电子相对于核的坐标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4645" y="5839689"/>
                <a:ext cx="4574586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体系的总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质量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45" y="5839689"/>
                <a:ext cx="4574586" cy="553357"/>
              </a:xfrm>
              <a:prstGeom prst="rect">
                <a:avLst/>
              </a:prstGeom>
              <a:blipFill rotWithShape="0">
                <a:blip r:embed="rId7"/>
                <a:stretch>
                  <a:fillRect t="-1099" r="-1467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31938" y="3939093"/>
                <a:ext cx="3199850" cy="17727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𝑌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altLang="zh-CN" sz="2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938" y="3939093"/>
                <a:ext cx="3199850" cy="177279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24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3719" y="570021"/>
            <a:ext cx="8156556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把对两个粒子坐标的微商变换成对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对坐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心坐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微商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719" y="67429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3719" y="1848094"/>
                <a:ext cx="4973895" cy="6991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19" y="1848094"/>
                <a:ext cx="4973895" cy="6991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3877" y="2858763"/>
                <a:ext cx="8155246" cy="772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2200" dirty="0"/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altLang="zh-CN" sz="2200" dirty="0"/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77" y="2858763"/>
                <a:ext cx="8155246" cy="7725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5352" y="4378842"/>
                <a:ext cx="4630627" cy="6991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52" y="4378842"/>
                <a:ext cx="4630627" cy="6991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93877" y="5439084"/>
                <a:ext cx="8375563" cy="772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77" y="5439084"/>
                <a:ext cx="8375563" cy="77284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83719" y="3766367"/>
            <a:ext cx="879894" cy="612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理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63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7471" y="702357"/>
                <a:ext cx="4805632" cy="780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同理可得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71" y="702357"/>
                <a:ext cx="4805632" cy="780791"/>
              </a:xfrm>
              <a:prstGeom prst="rect">
                <a:avLst/>
              </a:prstGeom>
              <a:blipFill rotWithShape="0">
                <a:blip r:embed="rId4"/>
                <a:stretch>
                  <a:fillRect l="-22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9">
            <a:extLst>
              <a:ext uri="{FF2B5EF4-FFF2-40B4-BE49-F238E27FC236}">
                <a16:creationId xmlns="" xmlns:a16="http://schemas.microsoft.com/office/drawing/2014/main" id="{65ED3AEF-4D50-495E-BA26-83175A29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471" y="1678172"/>
            <a:ext cx="752300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这样得到以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对坐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心坐标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的薛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谔方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程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2342" y="4274452"/>
            <a:ext cx="7771609" cy="1825751"/>
            <a:chOff x="293509" y="4327525"/>
            <a:chExt cx="7664426" cy="1825751"/>
          </a:xfrm>
        </p:grpSpPr>
        <p:graphicFrame>
          <p:nvGraphicFramePr>
            <p:cNvPr id="13" name="Object 6">
              <a:extLst>
                <a:ext uri="{FF2B5EF4-FFF2-40B4-BE49-F238E27FC236}">
                  <a16:creationId xmlns="" xmlns:a16="http://schemas.microsoft.com/office/drawing/2014/main" id="{E17FF3D8-5FD5-4607-ABA5-5EE5AB6736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837730"/>
                </p:ext>
              </p:extLst>
            </p:nvPr>
          </p:nvGraphicFramePr>
          <p:xfrm>
            <a:off x="1079247" y="4984836"/>
            <a:ext cx="6878688" cy="45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6" name="Equation" r:id="rId5" imgW="2857320" imgH="203040" progId="Equation.DSMT4">
                    <p:embed/>
                  </p:oleObj>
                </mc:Choice>
                <mc:Fallback>
                  <p:oleObj name="Equation" r:id="rId5" imgW="2857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247" y="4984836"/>
                          <a:ext cx="6878688" cy="45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2">
              <a:extLst>
                <a:ext uri="{FF2B5EF4-FFF2-40B4-BE49-F238E27FC236}">
                  <a16:creationId xmlns="" xmlns:a16="http://schemas.microsoft.com/office/drawing/2014/main" id="{43A79A29-CD67-4D1D-B6AA-80378CAA3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509" y="4327525"/>
              <a:ext cx="238229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分离变量，设</a:t>
              </a:r>
            </a:p>
          </p:txBody>
        </p:sp>
        <p:graphicFrame>
          <p:nvGraphicFramePr>
            <p:cNvPr id="15" name="Object 5">
              <a:extLst>
                <a:ext uri="{FF2B5EF4-FFF2-40B4-BE49-F238E27FC236}">
                  <a16:creationId xmlns="" xmlns:a16="http://schemas.microsoft.com/office/drawing/2014/main" id="{45DE7991-B436-4EA8-A87F-DC8D6B9689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573506"/>
                </p:ext>
              </p:extLst>
            </p:nvPr>
          </p:nvGraphicFramePr>
          <p:xfrm>
            <a:off x="3552478" y="5746413"/>
            <a:ext cx="3933260" cy="40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name="公式" r:id="rId7" imgW="1524000" imgH="203200" progId="Equation.3">
                    <p:embed/>
                  </p:oleObj>
                </mc:Choice>
                <mc:Fallback>
                  <p:oleObj name="公式" r:id="rId7" imgW="1524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478" y="5746413"/>
                          <a:ext cx="3933260" cy="40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0">
              <a:extLst>
                <a:ext uri="{FF2B5EF4-FFF2-40B4-BE49-F238E27FC236}">
                  <a16:creationId xmlns="" xmlns:a16="http://schemas.microsoft.com/office/drawing/2014/main" id="{5BDC6623-6F54-48A6-ACB6-8FF1ADF34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509" y="5660833"/>
              <a:ext cx="314155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代入方程，两边除以</a:t>
              </a:r>
            </a:p>
          </p:txBody>
        </p:sp>
      </p:grpSp>
      <p:sp>
        <p:nvSpPr>
          <p:cNvPr id="17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553" y="31913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1261" y="2364623"/>
                <a:ext cx="8603574" cy="6976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sty m:val="p"/>
                        </m:rPr>
                        <a:rPr lang="el-GR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61" y="2364623"/>
                <a:ext cx="8603574" cy="69769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507553" y="3306971"/>
            <a:ext cx="7493254" cy="785280"/>
            <a:chOff x="575438" y="3778309"/>
            <a:chExt cx="7493254" cy="785280"/>
          </a:xfrm>
        </p:grpSpPr>
        <p:sp>
          <p:nvSpPr>
            <p:cNvPr id="11" name="Rectangle 8">
              <a:extLst>
                <a:ext uri="{FF2B5EF4-FFF2-40B4-BE49-F238E27FC236}">
                  <a16:creationId xmlns="" xmlns:a16="http://schemas.microsoft.com/office/drawing/2014/main" id="{528CCEA1-6985-4653-A627-4E6783D9E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438" y="3893500"/>
              <a:ext cx="85151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式中</a:t>
              </a:r>
            </a:p>
          </p:txBody>
        </p:sp>
        <p:sp>
          <p:nvSpPr>
            <p:cNvPr id="12" name="Rectangle 9">
              <a:extLst>
                <a:ext uri="{FF2B5EF4-FFF2-40B4-BE49-F238E27FC236}">
                  <a16:creationId xmlns="" xmlns:a16="http://schemas.microsoft.com/office/drawing/2014/main" id="{6E57C1F1-0856-4B47-AEC1-933E63543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7682" y="3878394"/>
              <a:ext cx="465101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，称为</a:t>
              </a:r>
              <a:r>
                <a:rPr lang="zh-CN" altLang="en-US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约化质量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折合质量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478249" y="3778309"/>
                  <a:ext cx="2162387" cy="7852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8249" y="3778309"/>
                  <a:ext cx="2162387" cy="78528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3341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10">
            <a:extLst>
              <a:ext uri="{FF2B5EF4-FFF2-40B4-BE49-F238E27FC236}">
                <a16:creationId xmlns="" xmlns:a16="http://schemas.microsoft.com/office/drawing/2014/main" id="{DCBBE70A-B120-4520-AFB9-64970758E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07776"/>
              </p:ext>
            </p:extLst>
          </p:nvPr>
        </p:nvGraphicFramePr>
        <p:xfrm>
          <a:off x="3334150" y="2175353"/>
          <a:ext cx="2100492" cy="8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3" imgW="2514813" imgH="1021064" progId="Equation.DSMT4">
                  <p:embed/>
                </p:oleObj>
              </mc:Choice>
              <mc:Fallback>
                <p:oleObj name="Equation" r:id="rId3" imgW="2514813" imgH="10210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4150" y="2175353"/>
                        <a:ext cx="2100492" cy="85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332" y="0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5619" y="603086"/>
                <a:ext cx="8465467" cy="1652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则左边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仅与时间有关，与坐标无关，右边仅与坐标有关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而与时间无关，所以两边应等于一个常数，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表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示这个常数，方程左边有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19" y="603086"/>
                <a:ext cx="8465467" cy="1652760"/>
              </a:xfrm>
              <a:prstGeom prst="rect">
                <a:avLst/>
              </a:prstGeom>
              <a:blipFill rotWithShape="0">
                <a:blip r:embed="rId5"/>
                <a:stretch>
                  <a:fillRect l="-1296" t="-369" r="-1008" b="-4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219575" y="3375719"/>
            <a:ext cx="2348650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程右边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3988" y="3904741"/>
                <a:ext cx="8465467" cy="2339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f>
                        <m:fPr>
                          <m:ctrlPr>
                            <a:rPr lang="en-US" altLang="zh-CN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</m:oMath>
                  </m:oMathPara>
                </a14:m>
                <a:endParaRPr lang="zh-CN" altLang="en-US" sz="23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988" y="3904741"/>
                <a:ext cx="8465467" cy="233910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23988" y="3197829"/>
            <a:ext cx="3801281" cy="793483"/>
            <a:chOff x="350680" y="3266161"/>
            <a:chExt cx="3801281" cy="793483"/>
          </a:xfrm>
        </p:grpSpPr>
        <p:graphicFrame>
          <p:nvGraphicFramePr>
            <p:cNvPr id="11" name="Object 8">
              <a:extLst>
                <a:ext uri="{FF2B5EF4-FFF2-40B4-BE49-F238E27FC236}">
                  <a16:creationId xmlns="" xmlns:a16="http://schemas.microsoft.com/office/drawing/2014/main" id="{8B036FE3-4E6F-4081-B184-3280FA905A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6852"/>
                </p:ext>
              </p:extLst>
            </p:nvPr>
          </p:nvGraphicFramePr>
          <p:xfrm>
            <a:off x="1612564" y="3266161"/>
            <a:ext cx="2086124" cy="786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" name="Equation" r:id="rId7" imgW="876240" imgH="330120" progId="Equation.DSMT4">
                    <p:embed/>
                  </p:oleObj>
                </mc:Choice>
                <mc:Fallback>
                  <p:oleObj name="Equation" r:id="rId7" imgW="8762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564" y="3266161"/>
                          <a:ext cx="2086124" cy="786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350680" y="348950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积分得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608222" y="353642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，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2622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="" xmlns:a16="http://schemas.microsoft.com/office/drawing/2014/main" id="{3CDEBF0A-265E-4AC1-8595-83FC1DABD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28" y="383273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="" xmlns:a16="http://schemas.microsoft.com/office/drawing/2014/main" id="{985D9AB0-B9BA-47C8-B245-6F35B7CB5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9294" y="375648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87291" y="4355951"/>
            <a:ext cx="8533468" cy="2172903"/>
            <a:chOff x="0" y="4279703"/>
            <a:chExt cx="9083555" cy="227006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0" y="4279703"/>
                  <a:ext cx="9083555" cy="22700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0"/>
                    </a:spcBef>
                  </a:pPr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第一个式子描述质心的运动状态的波函数</a:t>
                  </a:r>
                  <a14:m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a14:m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所</a:t>
                  </a:r>
                  <a:r>
                    <a:rPr lang="zh-CN" altLang="en-US" sz="2600" dirty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满足的方程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，容易看出这是能量为     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600" dirty="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自由粒子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定态薛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定谔方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程，由此可见，质心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按能量为      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自由粒子的方式运动。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279703"/>
                  <a:ext cx="9083555" cy="227006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86" t="-562" r="-1071" b="-30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9" name="对象 14">
                  <a:extLst>
                    <a:ext uri="{FF2B5EF4-FFF2-40B4-BE49-F238E27FC236}">
                      <a16:creationId xmlns="" xmlns:a16="http://schemas.microsoft.com/office/drawing/2014/main" id="{47F36F63-079F-4282-990E-2DFB548798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7144562"/>
                    </p:ext>
                  </p:extLst>
                </p:nvPr>
              </p:nvGraphicFramePr>
              <p:xfrm>
                <a:off x="5853398" y="5489004"/>
                <a:ext cx="1233266" cy="4639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18" name="Equation" r:id="rId5" imgW="1173409" imgH="442023" progId="Equation.DSMT4">
                        <p:embed/>
                      </p:oleObj>
                    </mc:Choice>
                    <mc:Fallback>
                      <p:oleObj name="Equation" r:id="rId5" imgW="1173409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53398" y="5489004"/>
                              <a:ext cx="1233266" cy="4639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9" name="对象 14">
                  <a:extLst>
                    <a:ext uri="{FF2B5EF4-FFF2-40B4-BE49-F238E27FC236}">
                      <a16:creationId xmlns="" xmlns:a16="http://schemas.microsoft.com/office/drawing/2014/main" id="{47F36F63-079F-4282-990E-2DFB548798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7144562"/>
                    </p:ext>
                  </p:extLst>
                </p:nvPr>
              </p:nvGraphicFramePr>
              <p:xfrm>
                <a:off x="5853398" y="5489004"/>
                <a:ext cx="1233266" cy="4639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18" name="Equation" r:id="rId5" imgW="1173409" imgH="442023" progId="Equation.DSMT4">
                        <p:embed/>
                      </p:oleObj>
                    </mc:Choice>
                    <mc:Fallback>
                      <p:oleObj name="Equation" r:id="rId5" imgW="1173409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53398" y="5489004"/>
                              <a:ext cx="1233266" cy="4639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0" name="对象 15">
                  <a:extLst>
                    <a:ext uri="{FF2B5EF4-FFF2-40B4-BE49-F238E27FC236}">
                      <a16:creationId xmlns="" xmlns:a16="http://schemas.microsoft.com/office/drawing/2014/main" id="{A48E6965-B95D-414B-B19C-BBE3890117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3487023"/>
                    </p:ext>
                  </p:extLst>
                </p:nvPr>
              </p:nvGraphicFramePr>
              <p:xfrm>
                <a:off x="4362914" y="4967885"/>
                <a:ext cx="1074120" cy="4068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19" name="Equation" r:id="rId7" imgW="1165754" imgH="442023" progId="Equation.DSMT4">
                        <p:embed/>
                      </p:oleObj>
                    </mc:Choice>
                    <mc:Fallback>
                      <p:oleObj name="Equation" r:id="rId7" imgW="1165754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2914" y="4967885"/>
                              <a:ext cx="1074120" cy="4068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0" name="对象 15">
                  <a:extLst>
                    <a:ext uri="{FF2B5EF4-FFF2-40B4-BE49-F238E27FC236}">
                      <a16:creationId xmlns="" xmlns:a16="http://schemas.microsoft.com/office/drawing/2014/main" id="{A48E6965-B95D-414B-B19C-BBE38901174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3487023"/>
                    </p:ext>
                  </p:extLst>
                </p:nvPr>
              </p:nvGraphicFramePr>
              <p:xfrm>
                <a:off x="4362914" y="4967885"/>
                <a:ext cx="1074120" cy="4068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19" name="Equation" r:id="rId7" imgW="1165754" imgH="442023" progId="Equation.DSMT4">
                        <p:embed/>
                      </p:oleObj>
                    </mc:Choice>
                    <mc:Fallback>
                      <p:oleObj name="Equation" r:id="rId7" imgW="1165754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2914" y="4967885"/>
                              <a:ext cx="1074120" cy="4068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2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416" y="53960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60128" y="615973"/>
            <a:ext cx="8557344" cy="1652760"/>
            <a:chOff x="60445" y="617985"/>
            <a:chExt cx="9098772" cy="16527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60445" y="617985"/>
                  <a:ext cx="9098772" cy="16527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0"/>
                    </a:spcBef>
                  </a:pP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这个方程左边第一项仅与      有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关，第二、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三项仅与</a:t>
                  </a:r>
                </a:p>
                <a:p>
                  <a:pPr>
                    <a:lnSpc>
                      <a:spcPct val="130000"/>
                    </a:lnSpc>
                    <a:spcBef>
                      <a:spcPct val="0"/>
                    </a:spcBef>
                  </a:pP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  有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关，所以它们分别应等于常数，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两常数之和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是  ，</a:t>
                  </a:r>
                  <a:endPara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pPr>
                    <a:lnSpc>
                      <a:spcPct val="130000"/>
                    </a:lnSpc>
                    <a:spcBef>
                      <a:spcPct val="0"/>
                    </a:spcBef>
                  </a:pP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以 </a:t>
                  </a:r>
                  <a14:m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表示左边第二、三项之和，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有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45" y="617985"/>
                  <a:ext cx="9098772" cy="165276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83" t="-369" r="-3778" b="-44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5">
                  <a:extLst>
                    <a:ext uri="{FF2B5EF4-FFF2-40B4-BE49-F238E27FC236}">
                      <a16:creationId xmlns="" xmlns:a16="http://schemas.microsoft.com/office/drawing/2014/main" id="{6A8AFD6B-FE23-4B7D-82C3-A73E068EA3E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5012220"/>
                    </p:ext>
                  </p:extLst>
                </p:nvPr>
              </p:nvGraphicFramePr>
              <p:xfrm>
                <a:off x="4071803" y="762118"/>
                <a:ext cx="912012" cy="4057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20" name="Equation" r:id="rId11" imgW="975218" imgH="396209" progId="Equation.DSMT4">
                        <p:embed/>
                      </p:oleObj>
                    </mc:Choice>
                    <mc:Fallback>
                      <p:oleObj name="Equation" r:id="rId11" imgW="975218" imgH="396209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71803" y="762118"/>
                              <a:ext cx="912012" cy="4057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A8AFD6B-FE23-4B7D-82C3-A73E068EA3E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5012220"/>
                    </p:ext>
                  </p:extLst>
                </p:nvPr>
              </p:nvGraphicFramePr>
              <p:xfrm>
                <a:off x="4071803" y="762118"/>
                <a:ext cx="912012" cy="4057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67" name="Equation" r:id="rId13" imgW="975218" imgH="396209" progId="Equation.DSMT4">
                        <p:embed/>
                      </p:oleObj>
                    </mc:Choice>
                    <mc:Fallback>
                      <p:oleObj name="Equation" r:id="rId13" imgW="975218" imgH="396209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71803" y="762118"/>
                              <a:ext cx="912012" cy="4057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对象 6">
                  <a:extLst>
                    <a:ext uri="{FF2B5EF4-FFF2-40B4-BE49-F238E27FC236}">
                      <a16:creationId xmlns="" xmlns:a16="http://schemas.microsoft.com/office/drawing/2014/main" id="{C19BAE6C-1243-46D1-895A-CDE5A4D51B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0867317"/>
                    </p:ext>
                  </p:extLst>
                </p:nvPr>
              </p:nvGraphicFramePr>
              <p:xfrm>
                <a:off x="137593" y="1278327"/>
                <a:ext cx="975926" cy="43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21" name="Equation" r:id="rId15" imgW="929711" imgH="380937" progId="Equation.DSMT4">
                        <p:embed/>
                      </p:oleObj>
                    </mc:Choice>
                    <mc:Fallback>
                      <p:oleObj name="Equation" r:id="rId15" imgW="929711" imgH="38093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593" y="1278327"/>
                              <a:ext cx="975926" cy="4367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对象 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19BAE6C-1243-46D1-895A-CDE5A4D51B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50867317"/>
                    </p:ext>
                  </p:extLst>
                </p:nvPr>
              </p:nvGraphicFramePr>
              <p:xfrm>
                <a:off x="137593" y="1278327"/>
                <a:ext cx="975926" cy="4367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68" name="Equation" r:id="rId17" imgW="929711" imgH="380937" progId="Equation.DSMT4">
                        <p:embed/>
                      </p:oleObj>
                    </mc:Choice>
                    <mc:Fallback>
                      <p:oleObj name="Equation" r:id="rId17" imgW="929711" imgH="380937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593" y="1278327"/>
                              <a:ext cx="975926" cy="4367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8">
                  <a:extLst>
                    <a:ext uri="{FF2B5EF4-FFF2-40B4-BE49-F238E27FC236}">
                      <a16:creationId xmlns="" xmlns:a16="http://schemas.microsoft.com/office/drawing/2014/main" id="{A54A01C5-0B8E-454D-AFCA-F25CEE1B65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3616138"/>
                    </p:ext>
                  </p:extLst>
                </p:nvPr>
              </p:nvGraphicFramePr>
              <p:xfrm>
                <a:off x="8613516" y="1231167"/>
                <a:ext cx="370480" cy="441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22" name="Equation" r:id="rId19" imgW="404037" imgH="442023" progId="Equation.DSMT4">
                        <p:embed/>
                      </p:oleObj>
                    </mc:Choice>
                    <mc:Fallback>
                      <p:oleObj name="Equation" r:id="rId19" imgW="404037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13516" y="1231167"/>
                              <a:ext cx="370480" cy="441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8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A54A01C5-0B8E-454D-AFCA-F25CEE1B65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3616138"/>
                    </p:ext>
                  </p:extLst>
                </p:nvPr>
              </p:nvGraphicFramePr>
              <p:xfrm>
                <a:off x="8613516" y="1231167"/>
                <a:ext cx="370480" cy="441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69" name="Equation" r:id="rId21" imgW="404037" imgH="442023" progId="Equation.DSMT4">
                        <p:embed/>
                      </p:oleObj>
                    </mc:Choice>
                    <mc:Fallback>
                      <p:oleObj name="Equation" r:id="rId21" imgW="404037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13516" y="1231167"/>
                              <a:ext cx="370480" cy="441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0128" y="2390778"/>
                <a:ext cx="8218332" cy="929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3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altLang="zh-CN" sz="23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23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altLang="zh-CN" sz="2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zh-CN" altLang="en-US" sz="23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zh-CN" altLang="en-US" sz="23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28" y="2390778"/>
                <a:ext cx="8218332" cy="929678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396619" y="3426273"/>
                <a:ext cx="10148885" cy="929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</m:t>
                      </m:r>
                      <m:r>
                        <a:rPr lang="zh-CN" alt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3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6619" y="3426273"/>
                <a:ext cx="10148885" cy="929678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27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62598" y="1186568"/>
                <a:ext cx="8479766" cy="1679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0"/>
                  </a:spcBef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氢原子问题中，我们要研究的是原子内部状态，即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电子相对于核的运动状态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第二个式子是描写电子相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于核运动的波函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所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满足的方程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98" y="1186568"/>
                <a:ext cx="8479766" cy="1679883"/>
              </a:xfrm>
              <a:prstGeom prst="rect">
                <a:avLst/>
              </a:prstGeom>
              <a:blipFill rotWithShape="0">
                <a:blip r:embed="rId4"/>
                <a:stretch>
                  <a:fillRect l="-1294" t="-727" r="-791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434740" y="3365368"/>
            <a:ext cx="8625690" cy="2298065"/>
            <a:chOff x="237590" y="2307292"/>
            <a:chExt cx="8625690" cy="2298065"/>
          </a:xfrm>
        </p:grpSpPr>
        <p:grpSp>
          <p:nvGrpSpPr>
            <p:cNvPr id="10" name="Group 9"/>
            <p:cNvGrpSpPr/>
            <p:nvPr/>
          </p:nvGrpSpPr>
          <p:grpSpPr>
            <a:xfrm>
              <a:off x="237590" y="2307292"/>
              <a:ext cx="8625690" cy="2298065"/>
              <a:chOff x="310552" y="2311431"/>
              <a:chExt cx="8625690" cy="22980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Rectangle 3"/>
                  <p:cNvSpPr/>
                  <p:nvPr/>
                </p:nvSpPr>
                <p:spPr>
                  <a:xfrm>
                    <a:off x="310552" y="2311431"/>
                    <a:ext cx="8625690" cy="22980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ts val="4300"/>
                      </a:lnSpc>
                      <a:spcBef>
                        <a:spcPct val="0"/>
                      </a:spcBef>
                    </a:pP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相对运动的能量</a:t>
                    </a:r>
                    <a14:m>
                      <m:oMath xmlns:m="http://schemas.openxmlformats.org/officeDocument/2006/math">
                        <m:r>
                          <a:rPr lang="zh-CN" altLang="en-US" sz="26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就是电子的能级，对应的模型是电子库伦势              </a:t>
                    </a:r>
                    <a:r>
                      <a:rPr lang="zh-CN" altLang="en-US" sz="260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中</a:t>
                    </a:r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的运动，这里             。由于质子质量远大于电子质量，所以约化质量</a:t>
                    </a:r>
                    <a14:m>
                      <m:oMath xmlns:m="http://schemas.openxmlformats.org/officeDocument/2006/math"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a14:m>
                    <a:r>
                      <a:rPr lang="zh-CN" altLang="en-US" sz="2600" dirty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 与电子质量差别很小</a:t>
                    </a:r>
                    <a:r>
                      <a:rPr lang="zh-CN" altLang="en-US" sz="2600" dirty="0" smtClean="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。</a:t>
                    </a:r>
                    <a:endParaRPr lang="en-US" altLang="zh-CN" sz="2600" dirty="0"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0552" y="2311431"/>
                    <a:ext cx="8625690" cy="229806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72" r="-989" b="-265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" name="对象 12">
                    <a:extLst>
                      <a:ext uri="{FF2B5EF4-FFF2-40B4-BE49-F238E27FC236}">
                        <a16:creationId xmlns="" xmlns:a16="http://schemas.microsoft.com/office/drawing/2014/main" id="{C3D8F888-4D65-4B7B-BEF1-9F5F36D56A9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34918701"/>
                      </p:ext>
                    </p:extLst>
                  </p:nvPr>
                </p:nvGraphicFramePr>
                <p:xfrm>
                  <a:off x="5681553" y="2912110"/>
                  <a:ext cx="2168486" cy="5483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561" name="Equation" r:id="rId7" imgW="1104840" imgH="279360" progId="Equation.DSMT4">
                          <p:embed/>
                        </p:oleObj>
                      </mc:Choice>
                      <mc:Fallback>
                        <p:oleObj name="Equation" r:id="rId7" imgW="1104840" imgH="2793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681553" y="2912110"/>
                                <a:ext cx="2168486" cy="54835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" name="对象 12">
                    <a:extLst>
                      <a:ext uri="{FF2B5EF4-FFF2-40B4-BE49-F238E27FC236}">
                        <a16:creationId xmlns="" xmlns:a16="http://schemas.microsoft.com/office/drawing/2014/main" id="{C3D8F888-4D65-4B7B-BEF1-9F5F36D56A9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34918701"/>
                      </p:ext>
                    </p:extLst>
                  </p:nvPr>
                </p:nvGraphicFramePr>
                <p:xfrm>
                  <a:off x="5681553" y="2912110"/>
                  <a:ext cx="2168486" cy="5483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537" name="Equation" r:id="rId9" imgW="1104840" imgH="279360" progId="Equation.DSMT4">
                          <p:embed/>
                        </p:oleObj>
                      </mc:Choice>
                      <mc:Fallback>
                        <p:oleObj name="Equation" r:id="rId9" imgW="1104840" imgH="2793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681553" y="2912110"/>
                                <a:ext cx="2168486" cy="54835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对象 9">
                  <a:extLst>
                    <a:ext uri="{FF2B5EF4-FFF2-40B4-BE49-F238E27FC236}">
                      <a16:creationId xmlns="" xmlns:a16="http://schemas.microsoft.com/office/drawing/2014/main" id="{B99A701D-4743-48C6-916D-CF36DFE7CD5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950929"/>
                    </p:ext>
                  </p:extLst>
                </p:nvPr>
              </p:nvGraphicFramePr>
              <p:xfrm>
                <a:off x="1172002" y="2801498"/>
                <a:ext cx="2006158" cy="8073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62" name="Equation" r:id="rId11" imgW="1041120" imgH="419040" progId="Equation.DSMT4">
                        <p:embed/>
                      </p:oleObj>
                    </mc:Choice>
                    <mc:Fallback>
                      <p:oleObj name="Equation" r:id="rId11" imgW="104112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2002" y="2801498"/>
                              <a:ext cx="2006158" cy="8073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对象 9">
                  <a:extLst>
                    <a:ext uri="{FF2B5EF4-FFF2-40B4-BE49-F238E27FC236}">
                      <a16:creationId xmlns="" xmlns:a16="http://schemas.microsoft.com/office/drawing/2014/main" id="{B99A701D-4743-48C6-916D-CF36DFE7CD5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950929"/>
                    </p:ext>
                  </p:extLst>
                </p:nvPr>
              </p:nvGraphicFramePr>
              <p:xfrm>
                <a:off x="1172002" y="2801498"/>
                <a:ext cx="2006158" cy="8073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38" name="Equation" r:id="rId13" imgW="1041120" imgH="419040" progId="Equation.DSMT4">
                        <p:embed/>
                      </p:oleObj>
                    </mc:Choice>
                    <mc:Fallback>
                      <p:oleObj name="Equation" r:id="rId13" imgW="104112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72002" y="2801498"/>
                              <a:ext cx="2006158" cy="8073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9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740" y="37795"/>
            <a:ext cx="39832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氢原子模型求解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2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xmlns="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64" y="32467"/>
            <a:ext cx="194489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能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2981" y="2208157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级间距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2633" y="3409043"/>
                <a:ext cx="8045027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当 </a:t>
                </a:r>
                <a14:m>
                  <m:oMath xmlns:m="http://schemas.openxmlformats.org/officeDocument/2006/math">
                    <m:r>
                      <a:rPr lang="en-US" altLang="zh-CN" sz="2600" b="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增大时，</a:t>
                </a:r>
                <a14:m>
                  <m:oMath xmlns:m="http://schemas.openxmlformats.org/officeDocument/2006/math">
                    <m:r>
                      <a:rPr lang="en-US" altLang="zh-CN" sz="2600" b="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𝛥</m:t>
                    </m:r>
                    <m:r>
                      <a:rPr lang="en-US" altLang="zh-CN" sz="2600" b="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𝐸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减小，即随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增大能级越来越密。当 </a:t>
                </a:r>
                <a14:m>
                  <m:oMath xmlns:m="http://schemas.openxmlformats.org/officeDocument/2006/math">
                    <m:r>
                      <a:rPr lang="en-US" altLang="zh-CN" sz="26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b="0" i="1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𝛥</m:t>
                    </m:r>
                    <m:r>
                      <a:rPr lang="en-US" altLang="zh-CN" sz="2600" b="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𝐸</m:t>
                    </m:r>
                    <m:r>
                      <a:rPr lang="en-US" altLang="zh-CN" sz="2600" b="0" i="1" dirty="0">
                        <a:latin typeface="Cambria Math" panose="02040503050406030204" pitchFamily="18" charset="0"/>
                        <a:ea typeface="隶书" panose="02010509060101010101" pitchFamily="49" charset="-122"/>
                      </a:rPr>
                      <m:t>→0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成为非束缚态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33" y="3409043"/>
                <a:ext cx="8045027" cy="1212640"/>
              </a:xfrm>
              <a:prstGeom prst="rect">
                <a:avLst/>
              </a:prstGeom>
              <a:blipFill rotWithShape="0">
                <a:blip r:embed="rId3"/>
                <a:stretch>
                  <a:fillRect l="-1364" r="-1364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06549" y="4685327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态能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7">
            <a:extLst>
              <a:ext uri="{FF2B5EF4-FFF2-40B4-BE49-F238E27FC236}">
                <a16:creationId xmlns="" xmlns:a16="http://schemas.microsoft.com/office/drawing/2014/main" id="{F1D53557-9581-496B-BF13-AA84D97CC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53900"/>
              </p:ext>
            </p:extLst>
          </p:nvPr>
        </p:nvGraphicFramePr>
        <p:xfrm>
          <a:off x="1821836" y="5914477"/>
          <a:ext cx="2577636" cy="51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1836" y="5914477"/>
                        <a:ext cx="2577636" cy="51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83932" y="5889368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离</a:t>
            </a:r>
            <a:r>
              <a:rPr lang="zh-CN" altLang="en-US" sz="2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</a:t>
            </a:r>
            <a:endParaRPr lang="zh-CN" altLang="en-US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99472" y="5889367"/>
                <a:ext cx="437171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基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态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无穷远的最小能量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472" y="5889367"/>
                <a:ext cx="4371710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2510" t="-13580" r="-1534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2633" y="2493810"/>
                <a:ext cx="8489225" cy="924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33" y="2493810"/>
                <a:ext cx="8489225" cy="9241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56734" y="4844558"/>
                <a:ext cx="3800912" cy="893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=−13.6 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6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734" y="4844558"/>
                <a:ext cx="3800912" cy="8935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73657" y="776331"/>
                <a:ext cx="7651629" cy="1363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利用前面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.3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节的结论，直接令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可以得到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bSup>
                            <m:sSub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=1, 2, 3,⋯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57" y="776331"/>
                <a:ext cx="7651629" cy="1363258"/>
              </a:xfrm>
              <a:prstGeom prst="rect">
                <a:avLst/>
              </a:prstGeom>
              <a:blipFill rotWithShape="0">
                <a:blip r:embed="rId9"/>
                <a:stretch>
                  <a:fillRect l="-1434" t="-4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75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2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62</TotalTime>
  <Words>1296</Words>
  <Application>Microsoft Office PowerPoint</Application>
  <PresentationFormat>On-screen Show (4:3)</PresentationFormat>
  <Paragraphs>142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黑体</vt:lpstr>
      <vt:lpstr>隶书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公式</vt:lpstr>
      <vt:lpstr>PowerPoint Presentation</vt:lpstr>
      <vt:lpstr>一、氢原子模型求解</vt:lpstr>
      <vt:lpstr>一、氢原子模型求解</vt:lpstr>
      <vt:lpstr>一、氢原子模型求解</vt:lpstr>
      <vt:lpstr>一、氢原子模型求解</vt:lpstr>
      <vt:lpstr>一、氢原子模型求解</vt:lpstr>
      <vt:lpstr>一、氢原子模型求解</vt:lpstr>
      <vt:lpstr>一、氢原子模型求解</vt:lpstr>
      <vt:lpstr>二、能级</vt:lpstr>
      <vt:lpstr>二、能级</vt:lpstr>
      <vt:lpstr>三、波函数</vt:lpstr>
      <vt:lpstr>三、波函数</vt:lpstr>
      <vt:lpstr>三、波函数</vt:lpstr>
      <vt:lpstr>三、波函数</vt:lpstr>
      <vt:lpstr>三、波函数</vt:lpstr>
      <vt:lpstr>三、波函数</vt:lpstr>
      <vt:lpstr>三、波函数</vt:lpstr>
      <vt:lpstr>三、波函数</vt:lpstr>
      <vt:lpstr>三、波函数</vt:lpstr>
      <vt:lpstr>小结</vt:lpstr>
    </vt:vector>
  </TitlesOfParts>
  <Company>Loc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87</cp:revision>
  <cp:lastPrinted>2023-09-27T02:57:00Z</cp:lastPrinted>
  <dcterms:created xsi:type="dcterms:W3CDTF">2023-05-07T08:38:35Z</dcterms:created>
  <dcterms:modified xsi:type="dcterms:W3CDTF">2025-03-21T02:09:01Z</dcterms:modified>
</cp:coreProperties>
</file>